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16"/>
  </p:notesMasterIdLst>
  <p:sldIdLst>
    <p:sldId id="277" r:id="rId2"/>
    <p:sldId id="339" r:id="rId3"/>
    <p:sldId id="345" r:id="rId4"/>
    <p:sldId id="340" r:id="rId5"/>
    <p:sldId id="341" r:id="rId6"/>
    <p:sldId id="342" r:id="rId7"/>
    <p:sldId id="343" r:id="rId8"/>
    <p:sldId id="346" r:id="rId9"/>
    <p:sldId id="347" r:id="rId10"/>
    <p:sldId id="348" r:id="rId11"/>
    <p:sldId id="349" r:id="rId12"/>
    <p:sldId id="350" r:id="rId13"/>
    <p:sldId id="351" r:id="rId14"/>
    <p:sldId id="352" r:id="rId1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F1F1"/>
    <a:srgbClr val="F6F6F6"/>
    <a:srgbClr val="EBEBEB"/>
    <a:srgbClr val="F2F2F2"/>
    <a:srgbClr val="FBFBFB"/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962" autoAdjust="0"/>
    <p:restoredTop sz="94646" autoAdjust="0"/>
  </p:normalViewPr>
  <p:slideViewPr>
    <p:cSldViewPr>
      <p:cViewPr>
        <p:scale>
          <a:sx n="114" d="100"/>
          <a:sy n="114" d="100"/>
        </p:scale>
        <p:origin x="-83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2141028-1C79-44F4-AE4E-51D4943C1FD2}" type="datetimeFigureOut">
              <a:rPr lang="ru-RU"/>
              <a:pPr>
                <a:defRPr/>
              </a:pPr>
              <a:t>27.04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C0F84DA-4C01-49A0-886F-E620F08EFB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499851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0F84DA-4C01-49A0-886F-E620F08EFB25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9396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17467B47-971E-4ADE-B861-DB70AC9FF1E1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556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055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67423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1393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680858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29464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91261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F2B26-207A-43C1-A478-93899DB9FFCA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7748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A6AB1D-28E5-4909-9B35-AAB9254C858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8782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3A7F99-1009-48BE-A24C-6F06E7BA21B5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9256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12069-DCF8-41A1-9CC0-F236D5285146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07903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A29F9-9989-4D88-B1C7-21AC3F22CCE4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3221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CDCD-E7AD-4B29-806F-9C4878FB78DF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363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C1CF71-F58D-41C9-829B-2A73B9797483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5844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364EB-606D-46FF-8923-F2AFB661F946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54271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CB0266-5EF8-475B-8114-DF3AE66B1B9B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83727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C238A7-D1B9-438E-9063-168554F0DF39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3503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45DCE61-321E-4B0F-B4C3-FB24B3A67B11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83557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  <p:sldLayoutId id="2147483836" r:id="rId14"/>
    <p:sldLayoutId id="2147483837" r:id="rId15"/>
    <p:sldLayoutId id="2147483838" r:id="rId16"/>
    <p:sldLayoutId id="2147483839" r:id="rId1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692695"/>
            <a:ext cx="7776864" cy="1596479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ru-RU" sz="3200" b="1" dirty="0" err="1" smtClean="0">
                <a:solidFill>
                  <a:srgbClr val="FF0000"/>
                </a:solidFill>
              </a:rPr>
              <a:t>Аналіз</a:t>
            </a:r>
            <a:r>
              <a:rPr lang="ru-RU" sz="3200" b="1" dirty="0" smtClean="0">
                <a:solidFill>
                  <a:srgbClr val="FF0000"/>
                </a:solidFill>
              </a:rPr>
              <a:t> </a:t>
            </a:r>
            <a:r>
              <a:rPr lang="ru-RU" sz="3200" b="1" dirty="0" err="1" smtClean="0">
                <a:solidFill>
                  <a:srgbClr val="FF0000"/>
                </a:solidFill>
              </a:rPr>
              <a:t>надійності</a:t>
            </a:r>
            <a:r>
              <a:rPr lang="ru-RU" sz="3200" b="1" dirty="0" smtClean="0">
                <a:solidFill>
                  <a:srgbClr val="FF0000"/>
                </a:solidFill>
              </a:rPr>
              <a:t> </a:t>
            </a:r>
            <a:r>
              <a:rPr lang="ru-RU" sz="3200" b="1" dirty="0" err="1" smtClean="0">
                <a:solidFill>
                  <a:srgbClr val="FF0000"/>
                </a:solidFill>
              </a:rPr>
              <a:t>технологічних</a:t>
            </a:r>
            <a:r>
              <a:rPr lang="ru-RU" sz="3200" b="1" dirty="0" smtClean="0">
                <a:solidFill>
                  <a:srgbClr val="FF0000"/>
                </a:solidFill>
              </a:rPr>
              <a:t> систем методом простору </a:t>
            </a:r>
            <a:r>
              <a:rPr lang="ru-RU" sz="3200" b="1" dirty="0" err="1" smtClean="0">
                <a:solidFill>
                  <a:srgbClr val="FF0000"/>
                </a:solidFill>
              </a:rPr>
              <a:t>можливих</a:t>
            </a:r>
            <a:r>
              <a:rPr lang="ru-RU" sz="3200" b="1" dirty="0" smtClean="0">
                <a:solidFill>
                  <a:srgbClr val="FF0000"/>
                </a:solidFill>
              </a:rPr>
              <a:t> </a:t>
            </a:r>
            <a:r>
              <a:rPr lang="ru-RU" sz="3200" b="1" dirty="0" err="1" smtClean="0">
                <a:solidFill>
                  <a:srgbClr val="FF0000"/>
                </a:solidFill>
              </a:rPr>
              <a:t>станів</a:t>
            </a:r>
            <a:r>
              <a:rPr lang="ru-RU" sz="3200" b="1" dirty="0" smtClean="0">
                <a:solidFill>
                  <a:srgbClr val="FF0000"/>
                </a:solidFill>
              </a:rPr>
              <a:t> (</a:t>
            </a:r>
            <a:r>
              <a:rPr lang="ru-RU" sz="3200" b="1" dirty="0" err="1" smtClean="0">
                <a:solidFill>
                  <a:srgbClr val="FF0000"/>
                </a:solidFill>
              </a:rPr>
              <a:t>стаціонарні</a:t>
            </a:r>
            <a:r>
              <a:rPr lang="ru-RU" sz="3200" b="1" dirty="0" smtClean="0">
                <a:solidFill>
                  <a:srgbClr val="FF0000"/>
                </a:solidFill>
              </a:rPr>
              <a:t> </a:t>
            </a:r>
            <a:r>
              <a:rPr lang="ru-RU" sz="3200" b="1" dirty="0" err="1" smtClean="0">
                <a:solidFill>
                  <a:srgbClr val="FF0000"/>
                </a:solidFill>
              </a:rPr>
              <a:t>процеси</a:t>
            </a:r>
            <a:r>
              <a:rPr lang="ru-RU" sz="3200" b="1" dirty="0" smtClean="0">
                <a:solidFill>
                  <a:srgbClr val="FF0000"/>
                </a:solidFill>
              </a:rPr>
              <a:t>).</a:t>
            </a:r>
            <a:endParaRPr lang="ru-RU" sz="4400" b="1" dirty="0" smtClean="0">
              <a:solidFill>
                <a:srgbClr val="FF0000"/>
              </a:solidFill>
            </a:endParaRP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899592" y="2480816"/>
            <a:ext cx="7416824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001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63538" algn="just">
              <a:tabLst>
                <a:tab pos="536575" algn="l"/>
                <a:tab pos="812800" algn="l"/>
              </a:tabLst>
            </a:pP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Експлуатація систем які відновлюються. Модель експлуатації з кінцевим часом відновлення.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3538" algn="just">
              <a:tabLst>
                <a:tab pos="536575" algn="l"/>
                <a:tab pos="812800" algn="l"/>
              </a:tabLst>
            </a:pP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Диференційні рівняння ймовірностей станів систем (рівняння </a:t>
            </a:r>
            <a:r>
              <a:rPr lang="uk-UA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лмогорова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Правила складання рівнянь.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3538" algn="just">
              <a:tabLst>
                <a:tab pos="536575" algn="l"/>
                <a:tab pos="812800" algn="l"/>
              </a:tabLst>
            </a:pP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Функції готовності і простою. Фінальні ймовірності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27584" y="2420888"/>
            <a:ext cx="756084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400" b="1" i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хідна ймовірності кожного стану дорівнює сумі всіх потоків ймовірностей, </a:t>
            </a:r>
            <a:r>
              <a:rPr lang="uk-UA" sz="2400" b="1" i="1" u="sng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ки</a:t>
            </a:r>
            <a:r>
              <a:rPr lang="uk-UA" sz="2400" b="1" i="1" u="sng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иходять з інших станів в дане, мінус сума всіх потоків ймовірностей, які їдуть із даного стану в інші.</a:t>
            </a:r>
          </a:p>
          <a:p>
            <a:pPr indent="342900" algn="just">
              <a:spcAft>
                <a:spcPts val="0"/>
              </a:spcAft>
            </a:pPr>
            <a:endParaRPr lang="uk-UA" sz="2400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endParaRPr lang="ru-RU" sz="24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током ймовірності переходу системи із стану 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стан </a:t>
            </a:r>
            <a:r>
              <a:rPr lang="en-US" sz="24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baseline="-25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зивають величину </a:t>
            </a:r>
            <a:r>
              <a:rPr lang="uk-UA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en-US" sz="2400" b="1" baseline="-25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·</a:t>
            </a:r>
            <a:r>
              <a:rPr lang="en-US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b="1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87624" y="1484784"/>
            <a:ext cx="6840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ференційне рівняння зручно отримувати із розміченого графу станів системи виходячи з правила:</a:t>
            </a:r>
            <a:endParaRPr lang="ru-RU" sz="1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5103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83568" y="764704"/>
            <a:ext cx="77768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ференційне рівняння ймовірності </a:t>
            </a:r>
            <a:r>
              <a:rPr lang="uk-UA" sz="2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ботоздатного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і </a:t>
            </a:r>
            <a:r>
              <a:rPr lang="uk-UA" sz="20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роботоздатного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к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sz="2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танів для розміченого графа</a:t>
            </a: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19606" y="3309157"/>
            <a:ext cx="18276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16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мають вигляд: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546" y="1412776"/>
            <a:ext cx="3963662" cy="1995788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85312"/>
              </p:ext>
            </p:extLst>
          </p:nvPr>
        </p:nvGraphicFramePr>
        <p:xfrm>
          <a:off x="3087291" y="3390161"/>
          <a:ext cx="2969418" cy="151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4" imgW="1739880" imgH="888840" progId="Equation.DSMT4">
                  <p:embed/>
                </p:oleObj>
              </mc:Choice>
              <mc:Fallback>
                <p:oleObj name="Equation" r:id="rId4" imgW="17398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7291" y="3390161"/>
                        <a:ext cx="2969418" cy="151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701369" y="5013176"/>
            <a:ext cx="777590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ума всіх ймовірностей станів для любого моменту часу дорівнює:</a:t>
            </a:r>
          </a:p>
          <a:p>
            <a:pPr indent="342900" algn="just">
              <a:spcAft>
                <a:spcPts val="0"/>
              </a:spcAft>
            </a:pPr>
            <a:endParaRPr lang="ru-RU" sz="1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uk-UA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к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uk-UA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1  - </a:t>
            </a: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нормуюча умова)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879892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3009"/>
              </p:ext>
            </p:extLst>
          </p:nvPr>
        </p:nvGraphicFramePr>
        <p:xfrm>
          <a:off x="2051720" y="1399566"/>
          <a:ext cx="4215374" cy="96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3" imgW="1993900" imgH="457200" progId="Equation.DSMT4">
                  <p:embed/>
                </p:oleObj>
              </mc:Choice>
              <mc:Fallback>
                <p:oleObj name="Equation" r:id="rId3" imgW="1993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99566"/>
                        <a:ext cx="4215374" cy="968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22446"/>
              </p:ext>
            </p:extLst>
          </p:nvPr>
        </p:nvGraphicFramePr>
        <p:xfrm>
          <a:off x="2555776" y="3549025"/>
          <a:ext cx="4422394" cy="105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5" imgW="1917700" imgH="457200" progId="Equation.DSMT4">
                  <p:embed/>
                </p:oleObj>
              </mc:Choice>
              <mc:Fallback>
                <p:oleObj name="Equation" r:id="rId5" imgW="19177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549025"/>
                        <a:ext cx="4422394" cy="1056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36227"/>
              </p:ext>
            </p:extLst>
          </p:nvPr>
        </p:nvGraphicFramePr>
        <p:xfrm>
          <a:off x="2699792" y="4819377"/>
          <a:ext cx="4362542" cy="114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7" imgW="1739900" imgH="457200" progId="Equation.DSMT4">
                  <p:embed/>
                </p:oleObj>
              </mc:Choice>
              <mc:Fallback>
                <p:oleObj name="Equation" r:id="rId7" imgW="1739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819377"/>
                        <a:ext cx="4362542" cy="1144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39553" y="548680"/>
            <a:ext cx="806489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3651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ідставивши нормуючу умову в к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uk-UA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-К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uk-UA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 систему рівнянь  отримаємо: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094660" y="2718740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відкіля </a:t>
            </a:r>
            <a:endParaRPr kumimoji="0" lang="uk-UA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15616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809412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99592" y="692696"/>
            <a:ext cx="727280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Як відомо загальне рішення неоднорідного диференційного рівняння складається із загального рішення однорідного(при правій частині = 0); особистого рішення неоднорідного диференційного рівняння при заданій правій частині.</a:t>
            </a:r>
            <a:endParaRPr lang="ru-RU" sz="1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жливо розкласти рівняння:</a:t>
            </a:r>
            <a:endParaRPr lang="ru-RU" sz="1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42900" algn="just">
              <a:spcAft>
                <a:spcPts val="0"/>
              </a:spcAft>
            </a:pPr>
            <a:r>
              <a:rPr lang="uk-UA" sz="1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гальні рішення рівнянь будуть: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177604"/>
              </p:ext>
            </p:extLst>
          </p:nvPr>
        </p:nvGraphicFramePr>
        <p:xfrm>
          <a:off x="3273410" y="2372418"/>
          <a:ext cx="3602846" cy="70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10" y="2372418"/>
                        <a:ext cx="3602846" cy="707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73028" y="2475033"/>
            <a:ext cx="28003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ункція готовності</a:t>
            </a:r>
            <a:endParaRPr kumimoji="0" lang="uk-UA" altLang="ru-RU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53051" y="2996952"/>
            <a:ext cx="29300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uk-UA" altLang="ru-RU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ботоздатного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тану</a:t>
            </a:r>
            <a:r>
              <a:rPr lang="uk-UA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899592" y="4818700"/>
            <a:ext cx="756578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інальні ймовірності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арактеризують систему в граничному стаціонарному режимі.</a:t>
            </a:r>
            <a:endParaRPr kumimoji="0" lang="uk-UA" alt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949910" y="2578952"/>
            <a:ext cx="1548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ймовірність 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532202" y="3561419"/>
            <a:ext cx="26547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42900" algn="just" eaLnBrk="0" hangingPunct="0"/>
            <a:r>
              <a:rPr lang="uk-UA" altLang="ru-RU" sz="20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ункція простою </a:t>
            </a:r>
            <a:endParaRPr lang="uk-UA" sz="20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519693" y="3946992"/>
            <a:ext cx="32458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uk-UA" altLang="ru-RU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роботоздатного</a:t>
            </a:r>
            <a:r>
              <a:rPr lang="uk-UA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тану</a:t>
            </a:r>
            <a:r>
              <a:rPr lang="uk-UA" alt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uk-UA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055626" y="3528992"/>
            <a:ext cx="1548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ймовірність </a:t>
            </a:r>
            <a:endParaRPr lang="uk-UA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145" name="Picture 1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79" t="65594" r="25748" b="30044"/>
          <a:stretch/>
        </p:blipFill>
        <p:spPr bwMode="auto">
          <a:xfrm>
            <a:off x="3851920" y="3517539"/>
            <a:ext cx="3018663" cy="62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97143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27801" y="692696"/>
            <a:ext cx="766062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багатьох випадках коли процес в системі продовжується довго виникає питання про граничну поведінку ймовірностей </a:t>
            </a:r>
            <a:r>
              <a:rPr kumimoji="0" lang="en-US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ru-RU" sz="20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kumimoji="0" lang="en-US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→∞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Якщо всі потоки, які переводять систему із стана в стан простіші (стаціонарні, </a:t>
            </a:r>
            <a:r>
              <a:rPr kumimoji="0" lang="uk-UA" alt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уассонівські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 постійними </a:t>
            </a:r>
            <a:r>
              <a:rPr kumimoji="0" lang="uk-UA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kumimoji="0" lang="en-US" altLang="ru-RU" sz="2000" b="1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uk-UA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то в деяких випадках існують фінальні (граничні) ймовірності станів.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44146"/>
              </p:ext>
            </p:extLst>
          </p:nvPr>
        </p:nvGraphicFramePr>
        <p:xfrm>
          <a:off x="1763688" y="2601459"/>
          <a:ext cx="2610553" cy="887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3" imgW="977900" imgH="330200" progId="Equation.DSMT4">
                  <p:embed/>
                </p:oleObj>
              </mc:Choice>
              <mc:Fallback>
                <p:oleObj name="Equation" r:id="rId3" imgW="9779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601459"/>
                        <a:ext cx="2610553" cy="887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13696" y="3565698"/>
            <a:ext cx="748883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залежні від того в якому стані система </a:t>
            </a:r>
            <a:r>
              <a:rPr lang="en-US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находилась в початковий момент часу. Це говорить про те, що в системі </a:t>
            </a:r>
            <a:r>
              <a:rPr lang="en-US" alt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установлюється стаціонарний режим при якому вона переходить із стана в стан, але ймовірності станів вже не міняються.</a:t>
            </a:r>
            <a:endParaRPr lang="ru-RU" altLang="ru-RU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uk-UA" alt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цьому граничному режимі кожна фінальна ймовірність може бути представлена як середній відносний час знаходження системи в даному стані.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79539"/>
              </p:ext>
            </p:extLst>
          </p:nvPr>
        </p:nvGraphicFramePr>
        <p:xfrm>
          <a:off x="5101834" y="2601459"/>
          <a:ext cx="2351770" cy="55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5" imgW="1047467" imgH="247689" progId="Equation.DSMT4">
                  <p:embed/>
                </p:oleObj>
              </mc:Choice>
              <mc:Fallback>
                <p:oleObj name="Equation" r:id="rId5" imgW="1047467" imgH="2476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1834" y="2601459"/>
                        <a:ext cx="2351770" cy="55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548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51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836155"/>
              </p:ext>
            </p:extLst>
          </p:nvPr>
        </p:nvGraphicFramePr>
        <p:xfrm>
          <a:off x="2411760" y="2636912"/>
          <a:ext cx="4154488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Формула" r:id="rId3" imgW="1168400" imgH="520700" progId="Equation.3">
                  <p:embed/>
                </p:oleObj>
              </mc:Choice>
              <mc:Fallback>
                <p:oleObj name="Формула" r:id="rId3" imgW="1168400" imgH="520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636912"/>
                        <a:ext cx="4154488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827585" y="646658"/>
            <a:ext cx="763284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28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ефіцієнт готовності машин </a:t>
            </a:r>
            <a:r>
              <a:rPr lang="uk-UA" alt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є комплексний показник який характеризує дві властивості:</a:t>
            </a:r>
          </a:p>
          <a:p>
            <a:pPr algn="just">
              <a:buFontTx/>
              <a:buChar char="•"/>
            </a:pPr>
            <a:r>
              <a:rPr lang="uk-UA" alt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безвідмовність;</a:t>
            </a:r>
            <a:endParaRPr lang="ru-RU" alt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Char char="•"/>
            </a:pPr>
            <a:r>
              <a:rPr lang="uk-UA" alt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монтопридатність.</a:t>
            </a:r>
            <a:endParaRPr lang="uk-UA" altLang="ru-RU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971600" y="4791770"/>
            <a:ext cx="76311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це ймовірність робото здатного стану</a:t>
            </a:r>
          </a:p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’єкта  в довільний момент часу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2" name="Прямоугольник 27"/>
          <p:cNvSpPr>
            <a:spLocks noChangeArrowheads="1"/>
          </p:cNvSpPr>
          <p:nvPr/>
        </p:nvSpPr>
        <p:spPr bwMode="auto">
          <a:xfrm>
            <a:off x="943217" y="1213301"/>
            <a:ext cx="732855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еальній експлуатації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ільськогосподарського обладнання спостерігаються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ступні періоди роботи:</a:t>
            </a:r>
          </a:p>
        </p:txBody>
      </p:sp>
      <p:sp>
        <p:nvSpPr>
          <p:cNvPr id="6193" name="Прямоугольник 28"/>
          <p:cNvSpPr>
            <a:spLocks noChangeArrowheads="1"/>
          </p:cNvSpPr>
          <p:nvPr/>
        </p:nvSpPr>
        <p:spPr bwMode="auto">
          <a:xfrm>
            <a:off x="1331640" y="4717286"/>
            <a:ext cx="70957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 – робота;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– відновлення працездатності після відмов</a:t>
            </a:r>
            <a:r>
              <a:rPr lang="uk-UA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6" y="2708920"/>
            <a:ext cx="9144000" cy="1368152"/>
          </a:xfrm>
          <a:prstGeom prst="rect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683568" y="1042864"/>
            <a:ext cx="788893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 експлуатації </a:t>
            </a:r>
            <a:r>
              <a:rPr lang="uk-UA" altLang="ru-RU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новлюємої</a:t>
            </a:r>
            <a:r>
              <a:rPr lang="uk-UA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и 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на трактувати як випадковий процес з:</a:t>
            </a:r>
          </a:p>
          <a:p>
            <a:pPr algn="just"/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) дискретними станами;</a:t>
            </a:r>
            <a:endParaRPr lang="ru-RU" alt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) і безперервним часом.</a:t>
            </a:r>
          </a:p>
        </p:txBody>
      </p:sp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611560" y="3773358"/>
            <a:ext cx="788893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 випадковий процес, в якому переходи із одного стану в інший можна розглядати як такі, які виконуються під впливом потоку відмов і відновлень працездатності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2915816" y="683434"/>
            <a:ext cx="32829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раф станів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1276664" y="4789054"/>
            <a:ext cx="74295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4000" baseline="-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uk-UA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цездатний стан;</a:t>
            </a:r>
            <a:endParaRPr lang="ru-RU" alt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4000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altLang="ru-RU" sz="4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непрацездатний стан.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480519"/>
            <a:ext cx="6696744" cy="32555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ChangeArrowheads="1"/>
          </p:cNvSpPr>
          <p:nvPr/>
        </p:nvSpPr>
        <p:spPr bwMode="auto">
          <a:xfrm>
            <a:off x="827584" y="2492316"/>
            <a:ext cx="756084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и 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ій, які переводять систему із одного стану в інший в МВП є </a:t>
            </a:r>
            <a:r>
              <a:rPr lang="uk-UA" altLang="ru-RU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ассоновськими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постійною або залежною від часу інтенсивністю.</a:t>
            </a:r>
          </a:p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ВП з дискретними станами і безперервним часом при постійній інтенсивності ω=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μ= </a:t>
            </a:r>
            <a:r>
              <a:rPr lang="en-US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зивається </a:t>
            </a:r>
            <a:r>
              <a:rPr lang="uk-UA" alt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ими</a:t>
            </a:r>
            <a:r>
              <a:rPr lang="uk-UA" altLang="ru-RU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107944" y="1412776"/>
            <a:ext cx="71441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uk-UA" altLang="ru-RU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рківські</a:t>
            </a:r>
            <a:r>
              <a:rPr lang="uk-UA" altLang="ru-RU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ипадкові процеси -МВП</a:t>
            </a:r>
            <a:endParaRPr lang="uk-UA" altLang="ru-RU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755576" y="692696"/>
            <a:ext cx="77768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ВП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фізичних системах з (лічильною) множиною дискретних станів і безперервним часом можна описати диференціальними рівняннями в яких невідомими функціями є ймовірності станів.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755576" y="3055600"/>
            <a:ext cx="763284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 лічильною множиною станів </a:t>
            </a:r>
            <a:endParaRPr lang="en-US" alt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400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24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удь-який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асу</a:t>
            </a:r>
            <a:r>
              <a:rPr lang="en-US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 бути в одному із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их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ів з 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ю</a:t>
            </a:r>
            <a:endParaRPr lang="en-US" alt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uk-UA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altLang="ru-RU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, P</a:t>
            </a:r>
            <a:r>
              <a:rPr lang="de-DE" altLang="ru-RU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, …, P</a:t>
            </a:r>
            <a:r>
              <a:rPr lang="de-DE" altLang="ru-RU" sz="2400" b="1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, …,</a:t>
            </a:r>
            <a:r>
              <a:rPr lang="de-DE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altLang="ru-RU" sz="2400" b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, …, </a:t>
            </a:r>
            <a:r>
              <a:rPr lang="de-DE" alt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altLang="ru-RU" sz="2400" b="1" baseline="-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uk-UA" alt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uk-UA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uk-UA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і називають  </a:t>
            </a:r>
            <a:r>
              <a:rPr lang="uk-UA" alt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остями</a:t>
            </a:r>
            <a:r>
              <a:rPr lang="en-US" alt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нів системи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683568" y="549405"/>
            <a:ext cx="784887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ут </a:t>
            </a:r>
            <a:r>
              <a:rPr lang="de-DE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de-DE" altLang="ru-RU" sz="3600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і=1,2,3...</a:t>
            </a:r>
            <a:r>
              <a:rPr lang="en-US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ймовірність </a:t>
            </a:r>
            <a:r>
              <a:rPr lang="uk-UA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о,</a:t>
            </a:r>
            <a:r>
              <a:rPr lang="en-US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що 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 </a:t>
            </a:r>
            <a:r>
              <a:rPr lang="en-US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ходиться</a:t>
            </a:r>
            <a:r>
              <a:rPr lang="en-US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тані </a:t>
            </a:r>
            <a:r>
              <a:rPr lang="en-US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ru-RU" sz="3600" baseline="-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момент часу </a:t>
            </a:r>
            <a:r>
              <a:rPr lang="en-US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тобто</a:t>
            </a:r>
            <a:r>
              <a:rPr lang="uk-UA" altLang="ru-RU" sz="1400" dirty="0">
                <a:cs typeface="Times New Roman" panose="02020603050405020304" pitchFamily="18" charset="0"/>
              </a:rPr>
              <a:t>:</a:t>
            </a:r>
            <a:endParaRPr lang="uk-UA" altLang="ru-RU" dirty="0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2428875" y="2714625"/>
          <a:ext cx="41148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Формула" r:id="rId3" imgW="1371600" imgH="241300" progId="Equation.3">
                  <p:embed/>
                </p:oleObj>
              </mc:Choice>
              <mc:Fallback>
                <p:oleObj name="Формула" r:id="rId3" imgW="1371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714625"/>
                        <a:ext cx="41148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683568" y="3547506"/>
            <a:ext cx="81746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ctr"/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de-DE" altLang="ru-RU" sz="32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(t)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de-DE" altLang="ru-RU" sz="32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(t)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de-DE" altLang="ru-RU" sz="3200" baseline="-30000" dirty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(t)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de-DE" altLang="ru-RU" sz="3200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j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(t)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…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+</a:t>
            </a:r>
            <a:r>
              <a:rPr lang="de-DE" altLang="ru-RU" sz="32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de-DE" altLang="ru-RU" sz="3200" baseline="-30000" dirty="0" err="1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de-DE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(t)</a:t>
            </a:r>
            <a:r>
              <a:rPr lang="uk-UA" altLang="ru-RU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=1</a:t>
            </a:r>
            <a:r>
              <a:rPr lang="uk-UA" altLang="ru-RU" sz="3200" dirty="0">
                <a:cs typeface="Times New Roman" panose="02020603050405020304" pitchFamily="18" charset="0"/>
              </a:rPr>
              <a:t>	</a:t>
            </a:r>
            <a:endParaRPr lang="uk-UA" altLang="ru-RU" sz="3200" dirty="0"/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86423"/>
              </p:ext>
            </p:extLst>
          </p:nvPr>
        </p:nvGraphicFramePr>
        <p:xfrm>
          <a:off x="3779912" y="4672775"/>
          <a:ext cx="2286000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Формула" r:id="rId5" imgW="787400" imgH="520700" progId="Equation.3">
                  <p:embed/>
                </p:oleObj>
              </mc:Choice>
              <mc:Fallback>
                <p:oleObj name="Формула" r:id="rId5" imgW="7874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672775"/>
                        <a:ext cx="2286000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971600" y="4442112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0" algn="ctr"/>
            <a:r>
              <a:rPr lang="uk-UA" altLang="ru-RU" sz="2400" dirty="0" smtClean="0">
                <a:cs typeface="Times New Roman" panose="02020603050405020304" pitchFamily="18" charset="0"/>
              </a:rPr>
              <a:t>або	</a:t>
            </a:r>
            <a:endParaRPr lang="uk-UA" altLang="ru-RU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ChangeArrowheads="1"/>
          </p:cNvSpPr>
          <p:nvPr/>
        </p:nvSpPr>
        <p:spPr bwMode="auto">
          <a:xfrm>
            <a:off x="686458" y="2276872"/>
            <a:ext cx="75495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ференційні рівняння ймовірностей </a:t>
            </a:r>
            <a:r>
              <a:rPr lang="uk-UA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ів</a:t>
            </a:r>
            <a:r>
              <a:rPr lang="en-US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  </a:t>
            </a:r>
            <a:r>
              <a:rPr lang="uk-UA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рівняння </a:t>
            </a:r>
            <a:r>
              <a:rPr lang="uk-UA" altLang="ru-RU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лмогорова</a:t>
            </a:r>
            <a:r>
              <a:rPr lang="uk-UA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ому  вигляді мають вигляд: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60092"/>
              </p:ext>
            </p:extLst>
          </p:nvPr>
        </p:nvGraphicFramePr>
        <p:xfrm>
          <a:off x="2210272" y="3573016"/>
          <a:ext cx="5392240" cy="1172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Формула" r:id="rId3" imgW="2628900" imgH="571500" progId="Equation.3">
                  <p:embed/>
                </p:oleObj>
              </mc:Choice>
              <mc:Fallback>
                <p:oleObj name="Формула" r:id="rId3" imgW="26289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272" y="3573016"/>
                        <a:ext cx="5392240" cy="1172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718491" y="4653136"/>
            <a:ext cx="27013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indent="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0" algn="ctr"/>
            <a:r>
              <a:rPr lang="en-US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2,3,…</a:t>
            </a:r>
            <a:r>
              <a:rPr lang="en-US" altLang="ru-RU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uk-UA" altLang="ru-RU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2,3,…</a:t>
            </a:r>
          </a:p>
        </p:txBody>
      </p:sp>
      <p:sp>
        <p:nvSpPr>
          <p:cNvPr id="12294" name="Прямоугольник 7"/>
          <p:cNvSpPr>
            <a:spLocks noChangeArrowheads="1"/>
          </p:cNvSpPr>
          <p:nvPr/>
        </p:nvSpPr>
        <p:spPr bwMode="auto">
          <a:xfrm>
            <a:off x="686458" y="548680"/>
            <a:ext cx="784887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358775" algn="just" eaLnBrk="1" hangingPunct="1"/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не уявлення про випадковий процес в системі дають </a:t>
            </a:r>
            <a:r>
              <a:rPr lang="uk-UA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ості від часу ймовірностей станів </a:t>
            </a:r>
            <a:r>
              <a:rPr lang="uk-UA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</a:t>
            </a:r>
            <a:endParaRPr lang="ru-RU" alt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86458" y="5301208"/>
            <a:ext cx="77019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нсивність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ru-RU" sz="24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оків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уть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бути як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им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ід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у, так і не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лежним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649</TotalTime>
  <Words>690</Words>
  <Application>Microsoft Office PowerPoint</Application>
  <PresentationFormat>Экран (4:3)</PresentationFormat>
  <Paragraphs>63</Paragraphs>
  <Slides>1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Натуральные материалы</vt:lpstr>
      <vt:lpstr>Формула</vt:lpstr>
      <vt:lpstr>Equation</vt:lpstr>
      <vt:lpstr>Аналіз надійності технологічних систем методом простору можливих станів (стаціонарні процеси)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user</cp:lastModifiedBy>
  <cp:revision>211</cp:revision>
  <dcterms:created xsi:type="dcterms:W3CDTF">2008-03-04T10:47:33Z</dcterms:created>
  <dcterms:modified xsi:type="dcterms:W3CDTF">2023-04-27T13:20:11Z</dcterms:modified>
</cp:coreProperties>
</file>